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</w:t>
          </w:r>
          <w:bookmarkStart w:id="0" w:name="_GoBack"/>
          <w:bookmarkEnd w:id="0"/>
          <w:r>
            <w:t>ts</w:t>
          </w:r>
        </w:p>
        <w:p w:rsidR="006A7508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5572671" w:history="1">
            <w:r w:rsidR="006A7508" w:rsidRPr="00B95862">
              <w:rPr>
                <w:rStyle w:val="Hyperlink"/>
                <w:noProof/>
              </w:rPr>
              <w:t>Statistics</w:t>
            </w:r>
            <w:r w:rsidR="006A7508">
              <w:rPr>
                <w:noProof/>
                <w:webHidden/>
              </w:rPr>
              <w:tab/>
            </w:r>
            <w:r w:rsidR="006A7508">
              <w:rPr>
                <w:noProof/>
                <w:webHidden/>
              </w:rPr>
              <w:fldChar w:fldCharType="begin"/>
            </w:r>
            <w:r w:rsidR="006A7508">
              <w:rPr>
                <w:noProof/>
                <w:webHidden/>
              </w:rPr>
              <w:instrText xml:space="preserve"> PAGEREF _Toc435572671 \h </w:instrText>
            </w:r>
            <w:r w:rsidR="006A7508">
              <w:rPr>
                <w:noProof/>
                <w:webHidden/>
              </w:rPr>
            </w:r>
            <w:r w:rsidR="006A7508">
              <w:rPr>
                <w:noProof/>
                <w:webHidden/>
              </w:rPr>
              <w:fldChar w:fldCharType="separate"/>
            </w:r>
            <w:r w:rsidR="006A7508">
              <w:rPr>
                <w:noProof/>
                <w:webHidden/>
              </w:rPr>
              <w:t>1</w:t>
            </w:r>
            <w:r w:rsidR="006A7508"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72" w:history="1">
            <w:r w:rsidRPr="00B95862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73" w:history="1">
            <w:r w:rsidRPr="00B95862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74" w:history="1">
            <w:r w:rsidRPr="00B95862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75" w:history="1">
            <w:r w:rsidRPr="00B95862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76" w:history="1">
            <w:r w:rsidRPr="00B95862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77" w:history="1">
            <w:r w:rsidRPr="00B95862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78" w:history="1">
            <w:r w:rsidRPr="00B95862">
              <w:rPr>
                <w:rStyle w:val="Hyperlink"/>
                <w:noProof/>
              </w:rPr>
              <w:t>Summation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79" w:history="1">
            <w:r w:rsidRPr="00B95862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80" w:history="1">
            <w:r w:rsidRPr="00B95862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81" w:history="1">
            <w:r w:rsidRPr="00B95862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82" w:history="1">
            <w:r w:rsidRPr="00B95862">
              <w:rPr>
                <w:rStyle w:val="Hyperlink"/>
                <w:noProof/>
              </w:rPr>
              <w:t>Poisson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83" w:history="1">
            <w:r w:rsidRPr="00B95862">
              <w:rPr>
                <w:rStyle w:val="Hyperlink"/>
                <w:noProof/>
              </w:rPr>
              <w:t>Kendall no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84" w:history="1">
            <w:r w:rsidRPr="00B95862">
              <w:rPr>
                <w:rStyle w:val="Hyperlink"/>
                <w:noProof/>
              </w:rPr>
              <w:t>Vari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85" w:history="1">
            <w:r w:rsidRPr="00B95862">
              <w:rPr>
                <w:rStyle w:val="Hyperlink"/>
                <w:noProof/>
              </w:rPr>
              <w:t>M/M/C Provision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86" w:history="1">
            <w:r w:rsidRPr="00B95862">
              <w:rPr>
                <w:rStyle w:val="Hyperlink"/>
                <w:noProof/>
              </w:rPr>
              <w:t>Jackson Networ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87" w:history="1">
            <w:r w:rsidRPr="00B95862">
              <w:rPr>
                <w:rStyle w:val="Hyperlink"/>
                <w:noProof/>
              </w:rPr>
              <w:t>Traffic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7508" w:rsidRDefault="006A7508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5572688" w:history="1">
            <w:r w:rsidRPr="00B95862">
              <w:rPr>
                <w:rStyle w:val="Hyperlink"/>
                <w:noProof/>
              </w:rPr>
              <w:t>Ques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55726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1" w:name="_Toc435572671"/>
      <w:r>
        <w:t>Statistics</w:t>
      </w:r>
      <w:bookmarkEnd w:id="1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7pt" o:ole="">
            <v:imagedata r:id="rId7" o:title=""/>
          </v:shape>
          <o:OLEObject Type="Embed" ProgID="Equation.DSMT4" ShapeID="_x0000_i1025" DrawAspect="Content" ObjectID="_1509315510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AD4D8C" w:rsidRDefault="00AD4D8C" w:rsidP="00AD4D8C">
      <w:pPr>
        <w:pStyle w:val="Heading2"/>
      </w:pPr>
      <w:bookmarkStart w:id="2" w:name="_Toc435572672"/>
      <w:r>
        <w:t>Variance</w:t>
      </w:r>
      <w:bookmarkEnd w:id="2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95pt;height:24.15pt" o:ole="">
            <v:imagedata r:id="rId9" o:title=""/>
          </v:shape>
          <o:OLEObject Type="Embed" ProgID="Equation.DSMT4" ShapeID="_x0000_i1026" DrawAspect="Content" ObjectID="_1509315511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P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25pt;height:100.2pt" o:ole="">
            <v:imagedata r:id="rId11" o:title=""/>
          </v:shape>
          <o:OLEObject Type="Embed" ProgID="Equation.DSMT4" ShapeID="_x0000_i1027" DrawAspect="Content" ObjectID="_1509315512" r:id="rId12"/>
        </w:object>
      </w:r>
    </w:p>
    <w:p w:rsidR="00AD4D8C" w:rsidRDefault="00AD4D8C" w:rsidP="00AD4D8C">
      <w:pPr>
        <w:pStyle w:val="Heading2"/>
      </w:pPr>
      <w:bookmarkStart w:id="3" w:name="_Toc435572673"/>
      <w:r>
        <w:t>Exponential</w:t>
      </w:r>
      <w:bookmarkEnd w:id="3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  <w:r w:rsidR="00940C72">
        <w:t xml:space="preserve"> 1/λ</w:t>
      </w:r>
      <w:r w:rsidR="00940C72">
        <w:rPr>
          <w:vertAlign w:val="superscript"/>
        </w:rPr>
        <w:t>2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4" w:name="_Toc435572674"/>
      <w:r>
        <w:t>Uniform</w:t>
      </w:r>
      <w:bookmarkEnd w:id="4"/>
    </w:p>
    <w:p w:rsidR="00AD4D8C" w:rsidRPr="00AD4D8C" w:rsidRDefault="000C7D40" w:rsidP="00AD4D8C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 w:rsidR="00AD4D8C"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0C7D40" w:rsidP="00B42BD8">
      <w:pPr>
        <w:pStyle w:val="NoSpacing"/>
        <w:numPr>
          <w:ilvl w:val="0"/>
          <w:numId w:val="4"/>
        </w:numPr>
      </w:pPr>
      <w:r>
        <w:rPr>
          <w:b/>
        </w:rPr>
        <w:t>Mean</w:t>
      </w:r>
      <w:r w:rsidR="00AD4D8C"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>
        <w:t>: 1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5" w:name="_Toc435572675"/>
      <w:r>
        <w:t>Binomial</w:t>
      </w:r>
      <w:bookmarkEnd w:id="5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0.9pt;height:37pt" o:ole="">
            <v:imagedata r:id="rId13" o:title=""/>
          </v:shape>
          <o:OLEObject Type="Embed" ProgID="Equation.DSMT4" ShapeID="_x0000_i1028" DrawAspect="Content" ObjectID="_1509315513" r:id="rId14"/>
        </w:object>
      </w:r>
    </w:p>
    <w:p w:rsidR="0089582B" w:rsidRDefault="000D675F" w:rsidP="000D675F">
      <w:pPr>
        <w:pStyle w:val="Heading1"/>
      </w:pPr>
      <w:bookmarkStart w:id="6" w:name="_Toc435572676"/>
      <w:r>
        <w:t>Operations Analysis</w:t>
      </w:r>
      <w:bookmarkEnd w:id="6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675BC" w:rsidRDefault="00B675BC" w:rsidP="000B1EC7">
      <w:pPr>
        <w:pStyle w:val="NoSpacing"/>
      </w:pPr>
      <w:r>
        <w:t>1/μ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95pt;height:20.15pt" o:ole="">
            <v:imagedata r:id="rId15" o:title=""/>
          </v:shape>
          <o:OLEObject Type="Embed" ProgID="Equation.DSMT4" ShapeID="_x0000_i1029" DrawAspect="Content" ObjectID="_1509315514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35pt;height:34pt" o:ole="">
            <v:imagedata r:id="rId17" o:title=""/>
          </v:shape>
          <o:OLEObject Type="Embed" ProgID="Equation.DSMT4" ShapeID="_x0000_i1030" DrawAspect="Content" ObjectID="_1509315515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  <w:r w:rsidR="003E2C89">
        <w:t>, utilization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3.1pt;height:31.2pt" o:ole="">
            <v:imagedata r:id="rId19" o:title=""/>
          </v:shape>
          <o:OLEObject Type="Embed" ProgID="Equation.DSMT4" ShapeID="_x0000_i1031" DrawAspect="Content" ObjectID="_1509315516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05pt;height:21.9pt" o:ole="">
            <v:imagedata r:id="rId21" o:title=""/>
          </v:shape>
          <o:OLEObject Type="Embed" ProgID="Equation.DSMT4" ShapeID="_x0000_i1032" DrawAspect="Content" ObjectID="_1509315517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69447F" w:rsidRDefault="0069447F" w:rsidP="00A23387">
      <w:pPr>
        <w:pStyle w:val="NoSpacing"/>
      </w:pPr>
    </w:p>
    <w:p w:rsidR="0069447F" w:rsidRDefault="0069447F" w:rsidP="00A23387">
      <w:pPr>
        <w:pStyle w:val="NoSpacing"/>
      </w:pPr>
      <w:r>
        <w:t>M/M/1: E[R] = 1</w:t>
      </w:r>
      <w:proofErr w:type="gramStart"/>
      <w:r>
        <w:t>/(</w:t>
      </w:r>
      <w:proofErr w:type="gramEnd"/>
      <w:r>
        <w:t>μ–λ)</w:t>
      </w:r>
    </w:p>
    <w:p w:rsidR="00A23387" w:rsidRDefault="0069447F" w:rsidP="00A23387">
      <w:pPr>
        <w:pStyle w:val="NoSpacing"/>
      </w:pPr>
      <w:r>
        <w:t xml:space="preserve">M/M/C: </w:t>
      </w:r>
      <w:r w:rsidR="00A23387">
        <w:t xml:space="preserve">E[R] = </w:t>
      </w:r>
      <w:proofErr w:type="gramStart"/>
      <w:r w:rsidR="00A23387">
        <w:t>E[</w:t>
      </w:r>
      <w:proofErr w:type="gramEnd"/>
      <w:r w:rsidR="00A23387">
        <w:t>R</w:t>
      </w:r>
      <w:r w:rsidR="009836A6">
        <w:rPr>
          <w:vertAlign w:val="subscript"/>
        </w:rPr>
        <w:t>Q</w:t>
      </w:r>
      <w:r w:rsidR="00A23387">
        <w:t>] + E[S]</w:t>
      </w:r>
    </w:p>
    <w:p w:rsidR="009F2EFB" w:rsidRDefault="009F2EFB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05pt;height:36.25pt" o:ole="">
            <v:imagedata r:id="rId23" o:title=""/>
          </v:shape>
          <o:OLEObject Type="Embed" ProgID="Equation.DSMT4" ShapeID="_x0000_i1033" DrawAspect="Content" ObjectID="_1509315518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pt;height:20.15pt" o:ole="">
            <v:imagedata r:id="rId25" o:title=""/>
          </v:shape>
          <o:OLEObject Type="Embed" ProgID="Equation.DSMT4" ShapeID="_x0000_i1034" DrawAspect="Content" ObjectID="_1509315519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pt;height:20.15pt" o:ole="">
            <v:imagedata r:id="rId27" o:title=""/>
          </v:shape>
          <o:OLEObject Type="Embed" ProgID="Equation.DSMT4" ShapeID="_x0000_i1035" DrawAspect="Content" ObjectID="_1509315520" r:id="rId28"/>
        </w:object>
      </w:r>
    </w:p>
    <w:p w:rsidR="00D53063" w:rsidRDefault="00D53063" w:rsidP="00432FAD">
      <w:pPr>
        <w:pStyle w:val="NoSpacing"/>
        <w:numPr>
          <w:ilvl w:val="0"/>
          <w:numId w:val="5"/>
        </w:numPr>
      </w:pPr>
      <w:r>
        <w:t>Steady state probability</w:t>
      </w:r>
    </w:p>
    <w:p w:rsidR="002D183D" w:rsidRDefault="00192069" w:rsidP="00C34685">
      <w:pPr>
        <w:pStyle w:val="NoSpacing"/>
        <w:numPr>
          <w:ilvl w:val="1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</w:t>
      </w:r>
    </w:p>
    <w:p w:rsidR="002D183D" w:rsidRDefault="00192069" w:rsidP="002D183D">
      <w:pPr>
        <w:pStyle w:val="NoSpacing"/>
        <w:numPr>
          <w:ilvl w:val="2"/>
          <w:numId w:val="5"/>
        </w:numPr>
      </w:pPr>
      <w:r>
        <w:t>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  <w:r w:rsidR="002D183D">
        <w:t>, if you have overall system λ</w:t>
      </w:r>
    </w:p>
    <w:p w:rsidR="00A23387" w:rsidRDefault="00697663" w:rsidP="002D183D">
      <w:pPr>
        <w:pStyle w:val="NoSpacing"/>
        <w:numPr>
          <w:ilvl w:val="2"/>
          <w:numId w:val="5"/>
        </w:numPr>
      </w:pPr>
      <w:r>
        <w:t xml:space="preserve">E[N] </w:t>
      </w:r>
      <w:r w:rsidR="001363EE">
        <w:t xml:space="preserve">= </w:t>
      </w:r>
      <w:r w:rsidR="001363EE" w:rsidRPr="001363EE">
        <w:rPr>
          <w:position w:val="-28"/>
        </w:rPr>
        <w:object w:dxaOrig="620" w:dyaOrig="680">
          <v:shape id="_x0000_i1058" type="#_x0000_t75" style="width:30.95pt;height:34pt" o:ole="">
            <v:imagedata r:id="rId29" o:title=""/>
          </v:shape>
          <o:OLEObject Type="Embed" ProgID="Equation.DSMT4" ShapeID="_x0000_i1058" DrawAspect="Content" ObjectID="_1509315521" r:id="rId30"/>
        </w:object>
      </w:r>
      <w:r w:rsidR="007929DA">
        <w:t>← probability × #jobs</w:t>
      </w:r>
      <w:r w:rsidR="002D183D">
        <w:t>, if you</w:t>
      </w:r>
      <w:r w:rsidR="009A2C9B">
        <w:t xml:space="preserve">r λ or μ </w:t>
      </w:r>
      <w:r w:rsidR="00357A5E">
        <w:t>is different for</w:t>
      </w:r>
      <w:r w:rsidR="009A2C9B">
        <w:t xml:space="preserve"> each state</w:t>
      </w:r>
    </w:p>
    <w:p w:rsidR="000018BA" w:rsidRDefault="00D0316B" w:rsidP="000018BA">
      <w:pPr>
        <w:pStyle w:val="NoSpacing"/>
        <w:numPr>
          <w:ilvl w:val="1"/>
          <w:numId w:val="5"/>
        </w:numPr>
      </w:pPr>
      <w:r>
        <w:t>M/M/C: E[N] = ΣE[N</w:t>
      </w:r>
      <w:r>
        <w:rPr>
          <w:vertAlign w:val="subscript"/>
        </w:rPr>
        <w:t>i</w:t>
      </w:r>
      <w:r>
        <w:t xml:space="preserve">] = </w:t>
      </w:r>
      <w:proofErr w:type="spellStart"/>
      <w:r>
        <w:t>Σ</w:t>
      </w:r>
      <w:r w:rsidR="001363EE">
        <w:t>P</w:t>
      </w:r>
      <w:r>
        <w:t>λ</w:t>
      </w:r>
      <w:proofErr w:type="spellEnd"/>
      <w:r>
        <w:t>/(</w:t>
      </w:r>
      <w:proofErr w:type="spellStart"/>
      <w:r>
        <w:t>μ</w:t>
      </w:r>
      <w:r>
        <w:rPr>
          <w:vertAlign w:val="subscript"/>
        </w:rPr>
        <w:t>i</w:t>
      </w:r>
      <w:proofErr w:type="spellEnd"/>
      <w:r>
        <w:t>–</w:t>
      </w:r>
      <w:proofErr w:type="spellStart"/>
      <w:r w:rsidR="001363EE">
        <w:t>P</w:t>
      </w:r>
      <w:r>
        <w:t>λ</w:t>
      </w:r>
      <w:proofErr w:type="spellEnd"/>
      <w:r>
        <w:t>)</w:t>
      </w:r>
      <w:r w:rsidR="00E7124A">
        <w:t xml:space="preserve"> = Σ(</w:t>
      </w:r>
      <w:proofErr w:type="spellStart"/>
      <w:r w:rsidR="00E7124A">
        <w:t>λ</w:t>
      </w:r>
      <w:r w:rsidR="00E7124A">
        <w:rPr>
          <w:vertAlign w:val="subscript"/>
        </w:rPr>
        <w:t>i</w:t>
      </w:r>
      <w:proofErr w:type="spellEnd"/>
      <w:r w:rsidR="00E7124A">
        <w:t>/(</w:t>
      </w:r>
      <w:proofErr w:type="spellStart"/>
      <w:r w:rsidR="00E7124A">
        <w:t>μ</w:t>
      </w:r>
      <w:r w:rsidR="00E7124A">
        <w:rPr>
          <w:vertAlign w:val="subscript"/>
        </w:rPr>
        <w:t>i</w:t>
      </w:r>
      <w:proofErr w:type="spellEnd"/>
      <w:r w:rsidR="00E7124A">
        <w:t>–</w:t>
      </w:r>
      <w:proofErr w:type="spellStart"/>
      <w:r w:rsidR="00E7124A">
        <w:t>λ</w:t>
      </w:r>
      <w:r w:rsidR="00E7124A">
        <w:rPr>
          <w:vertAlign w:val="subscript"/>
        </w:rPr>
        <w:t>i</w:t>
      </w:r>
      <w:proofErr w:type="spellEnd"/>
      <w:r w:rsidR="00E7124A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6" type="#_x0000_t75" style="width:101.95pt;height:20.15pt" o:ole="">
            <v:imagedata r:id="rId31" o:title=""/>
          </v:shape>
          <o:OLEObject Type="Embed" ProgID="Equation.DSMT4" ShapeID="_x0000_i1036" DrawAspect="Content" ObjectID="_1509315522" r:id="rId32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7" type="#_x0000_t75" style="width:134.7pt;height:39.5pt" o:ole="">
            <v:imagedata r:id="rId33" o:title=""/>
          </v:shape>
          <o:OLEObject Type="Embed" ProgID="Equation.DSMT4" ShapeID="_x0000_i1037" DrawAspect="Content" ObjectID="_1509315523" r:id="rId34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38" type="#_x0000_t75" style="width:28.2pt;height:34pt" o:ole="">
            <v:imagedata r:id="rId35" o:title=""/>
          </v:shape>
          <o:OLEObject Type="Embed" ProgID="Equation.DSMT4" ShapeID="_x0000_i1038" DrawAspect="Content" ObjectID="_1509315524" r:id="rId36"/>
        </w:object>
      </w:r>
      <w:r>
        <w:t>and</w:t>
      </w:r>
      <w:r w:rsidRPr="00BF5342">
        <w:rPr>
          <w:position w:val="-32"/>
        </w:rPr>
        <w:object w:dxaOrig="1020" w:dyaOrig="700">
          <v:shape id="_x0000_i1039" type="#_x0000_t75" style="width:51.35pt;height:35pt" o:ole="">
            <v:imagedata r:id="rId37" o:title=""/>
          </v:shape>
          <o:OLEObject Type="Embed" ProgID="Equation.DSMT4" ShapeID="_x0000_i1039" DrawAspect="Content" ObjectID="_1509315525" r:id="rId38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0" type="#_x0000_t75" style="width:66.2pt;height:20.15pt" o:ole="">
            <v:imagedata r:id="rId39" o:title=""/>
          </v:shape>
          <o:OLEObject Type="Embed" ProgID="Equation.DSMT4" ShapeID="_x0000_i1040" DrawAspect="Content" ObjectID="_1509315526" r:id="rId40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1" type="#_x0000_t75" style="width:65.2pt;height:38pt" o:ole="">
            <v:imagedata r:id="rId41" o:title=""/>
          </v:shape>
          <o:OLEObject Type="Embed" ProgID="Equation.DSMT4" ShapeID="_x0000_i1041" DrawAspect="Content" ObjectID="_1509315527" r:id="rId42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 w:rsidR="008355F8">
        <w:rPr>
          <w:vertAlign w:val="subscript"/>
        </w:rPr>
        <w:t>i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7" w:name="_Toc435572677"/>
      <w:r>
        <w:t>Visitation Trick</w:t>
      </w:r>
      <w:bookmarkEnd w:id="7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</w:t>
      </w:r>
      <w:proofErr w:type="gramStart"/>
      <w:r>
        <w:t>node, that</w:t>
      </w:r>
      <w:proofErr w:type="gramEnd"/>
      <w:r>
        <w:t xml:space="preserve">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Default="00AA6D44" w:rsidP="00AA6D44">
      <w:pPr>
        <w:pStyle w:val="NoSpacing"/>
        <w:rPr>
          <w:vertAlign w:val="subscript"/>
        </w:rPr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BD6695" w:rsidRDefault="00BD6695" w:rsidP="00BD6695">
      <w:pPr>
        <w:pStyle w:val="NoSpacing"/>
      </w:pPr>
    </w:p>
    <w:p w:rsidR="00BD6695" w:rsidRPr="000D675F" w:rsidRDefault="00BD6695" w:rsidP="00BD6695">
      <w:pPr>
        <w:pStyle w:val="Heading2"/>
      </w:pPr>
      <w:bookmarkStart w:id="8" w:name="_Toc435572678"/>
      <w:r>
        <w:t>Summation Equations</w:t>
      </w:r>
      <w:bookmarkEnd w:id="8"/>
    </w:p>
    <w:p w:rsidR="00BD6695" w:rsidRDefault="00BD6695" w:rsidP="00BD6695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Pr="003C19C2">
        <w:rPr>
          <w:position w:val="-28"/>
        </w:rPr>
        <w:object w:dxaOrig="1200" w:dyaOrig="680">
          <v:shape id="_x0000_i1048" type="#_x0000_t75" style="width:59.9pt;height:34pt" o:ole="">
            <v:imagedata r:id="rId44" o:title=""/>
          </v:shape>
          <o:OLEObject Type="Embed" ProgID="Equation.DSMT4" ShapeID="_x0000_i1048" DrawAspect="Content" ObjectID="_1509315528" r:id="rId45"/>
        </w:object>
      </w:r>
      <w:r>
        <w:t xml:space="preserve">, where 0 </w:t>
      </w:r>
      <w:r>
        <w:rPr>
          <w:rFonts w:ascii="Calibri" w:hAnsi="Calibri"/>
        </w:rPr>
        <w:t>≤</w:t>
      </w:r>
      <w:r>
        <w:t xml:space="preserve"> r </w:t>
      </w:r>
      <w:r>
        <w:rPr>
          <w:rFonts w:ascii="Calibri" w:hAnsi="Calibri"/>
        </w:rPr>
        <w:t>≤</w:t>
      </w:r>
      <w:r>
        <w:t xml:space="preserve"> 1 (because otherwise it would be unstable)</w:t>
      </w:r>
    </w:p>
    <w:p w:rsidR="00BD6695" w:rsidRDefault="007E4B4A" w:rsidP="00BD6695">
      <w:pPr>
        <w:pStyle w:val="NoSpacing"/>
      </w:pPr>
      <w:r w:rsidRPr="007E4B4A">
        <w:rPr>
          <w:position w:val="-62"/>
        </w:rPr>
        <w:object w:dxaOrig="2040" w:dyaOrig="1359">
          <v:shape id="_x0000_i1052" type="#_x0000_t75" style="width:101.7pt;height:67.95pt" o:ole="">
            <v:imagedata r:id="rId46" o:title=""/>
          </v:shape>
          <o:OLEObject Type="Embed" ProgID="Equation.DSMT4" ShapeID="_x0000_i1052" DrawAspect="Content" ObjectID="_1509315529" r:id="rId47"/>
        </w:object>
      </w:r>
    </w:p>
    <w:p w:rsidR="00BD6695" w:rsidRDefault="00BD6695" w:rsidP="00BD6695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9" type="#_x0000_t75" style="width:95.15pt;height:35pt" o:ole="">
            <v:imagedata r:id="rId48" o:title=""/>
          </v:shape>
          <o:OLEObject Type="Embed" ProgID="Equation.DSMT4" ShapeID="_x0000_i1049" DrawAspect="Content" ObjectID="_1509315530" r:id="rId49"/>
        </w:object>
      </w:r>
    </w:p>
    <w:p w:rsidR="00BD6695" w:rsidRDefault="00BD6695" w:rsidP="00BD6695">
      <w:pPr>
        <w:pStyle w:val="NoSpacing"/>
      </w:pPr>
      <w:r w:rsidRPr="000E6CDA">
        <w:rPr>
          <w:position w:val="-28"/>
        </w:rPr>
        <w:object w:dxaOrig="2079" w:dyaOrig="760">
          <v:shape id="_x0000_i1050" type="#_x0000_t75" style="width:103.7pt;height:38pt" o:ole="">
            <v:imagedata r:id="rId50" o:title=""/>
          </v:shape>
          <o:OLEObject Type="Embed" ProgID="Equation.DSMT4" ShapeID="_x0000_i1050" DrawAspect="Content" ObjectID="_1509315531" r:id="rId51"/>
        </w:object>
      </w:r>
    </w:p>
    <w:p w:rsidR="00BD6695" w:rsidRDefault="00BD6695" w:rsidP="00BD6695">
      <w:pPr>
        <w:pStyle w:val="NoSpacing"/>
      </w:pPr>
      <w:r>
        <w:t>Removing the annoying factors:</w:t>
      </w:r>
    </w:p>
    <w:p w:rsidR="008342A8" w:rsidRDefault="008342A8" w:rsidP="00BD6695">
      <w:pPr>
        <w:pStyle w:val="NoSpacing"/>
      </w:pPr>
      <w:r w:rsidRPr="00587B73">
        <w:rPr>
          <w:position w:val="-28"/>
        </w:rPr>
        <w:object w:dxaOrig="1240" w:dyaOrig="680">
          <v:shape id="_x0000_i1051" type="#_x0000_t75" style="width:61.95pt;height:34pt" o:ole="">
            <v:imagedata r:id="rId52" o:title=""/>
          </v:shape>
          <o:OLEObject Type="Embed" ProgID="Equation.DSMT4" ShapeID="_x0000_i1051" DrawAspect="Content" ObjectID="_1509315532" r:id="rId53"/>
        </w:object>
      </w:r>
    </w:p>
    <w:p w:rsidR="008342A8" w:rsidRDefault="00CA627C" w:rsidP="00BD6695">
      <w:pPr>
        <w:pStyle w:val="NoSpacing"/>
      </w:pPr>
      <w:r>
        <w:t xml:space="preserve">Take out a value </w:t>
      </w:r>
      <w:r w:rsidR="007E4B4A">
        <w:t xml:space="preserve">so the integral takes out </w:t>
      </w:r>
      <w:proofErr w:type="gramStart"/>
      <w:r w:rsidR="007E4B4A">
        <w:t xml:space="preserve">the </w:t>
      </w:r>
      <w:proofErr w:type="spellStart"/>
      <w:r w:rsidR="007E4B4A">
        <w:t>i</w:t>
      </w:r>
      <w:proofErr w:type="spellEnd"/>
      <w:proofErr w:type="gramEnd"/>
      <w:r w:rsidR="007E4B4A">
        <w:t xml:space="preserve"> and i+1</w:t>
      </w:r>
    </w:p>
    <w:p w:rsidR="00BD6695" w:rsidRDefault="00F264B9" w:rsidP="00BD6695">
      <w:pPr>
        <w:pStyle w:val="NoSpacing"/>
      </w:pPr>
      <w:r w:rsidRPr="007E4B4A">
        <w:rPr>
          <w:position w:val="-212"/>
        </w:rPr>
        <w:object w:dxaOrig="2100" w:dyaOrig="4360">
          <v:shape id="_x0000_i1053" type="#_x0000_t75" style="width:105pt;height:218pt" o:ole="">
            <v:imagedata r:id="rId54" o:title=""/>
          </v:shape>
          <o:OLEObject Type="Embed" ProgID="Equation.DSMT4" ShapeID="_x0000_i1053" DrawAspect="Content" ObjectID="_1509315533" r:id="rId55"/>
        </w:object>
      </w:r>
    </w:p>
    <w:p w:rsidR="00BD6695" w:rsidRPr="00AA6D44" w:rsidRDefault="00BD6695" w:rsidP="00AA6D44">
      <w:pPr>
        <w:pStyle w:val="NoSpacing"/>
      </w:pPr>
    </w:p>
    <w:p w:rsidR="000D675F" w:rsidRDefault="000D675F" w:rsidP="000D675F">
      <w:pPr>
        <w:pStyle w:val="Heading1"/>
      </w:pPr>
      <w:bookmarkStart w:id="9" w:name="_Toc435572679"/>
      <w:r>
        <w:t>DTMC</w:t>
      </w:r>
      <w:bookmarkEnd w:id="9"/>
    </w:p>
    <w:p w:rsid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BD6695" w:rsidRDefault="00BD6695" w:rsidP="002D614D">
      <w:pPr>
        <w:pStyle w:val="NoSpacing"/>
      </w:pPr>
    </w:p>
    <w:p w:rsidR="00A30D4E" w:rsidRDefault="001C29C8" w:rsidP="002D614D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42" type="#_x0000_t75" style="width:67.7pt;height:65.7pt" o:ole="">
            <v:imagedata r:id="rId56" o:title=""/>
          </v:shape>
          <o:OLEObject Type="Embed" ProgID="Equation.DSMT4" ShapeID="_x0000_i1042" DrawAspect="Content" ObjectID="_1509315534" r:id="rId57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4F735F" w:rsidRDefault="004F735F" w:rsidP="002D614D">
      <w:pPr>
        <w:pStyle w:val="NoSpacing"/>
      </w:pPr>
    </w:p>
    <w:p w:rsidR="004F735F" w:rsidRPr="004F735F" w:rsidRDefault="004F735F" w:rsidP="002D614D">
      <w:pPr>
        <w:pStyle w:val="NoSpacing"/>
      </w:pPr>
      <w:r>
        <w:t xml:space="preserve">OR </w:t>
      </w:r>
      <w:proofErr w:type="spellStart"/>
      <w:r>
        <w:t>jobs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jobs</w:t>
      </w:r>
      <w:r>
        <w:rPr>
          <w:vertAlign w:val="subscript"/>
        </w:rPr>
        <w:t>out</w:t>
      </w:r>
      <w:proofErr w:type="spellEnd"/>
    </w:p>
    <w:p w:rsidR="00D97EB6" w:rsidRDefault="00D97EB6" w:rsidP="002D614D">
      <w:pPr>
        <w:pStyle w:val="NoSpacing"/>
      </w:pPr>
    </w:p>
    <w:p w:rsidR="006D4BD5" w:rsidRDefault="006D4BD5" w:rsidP="002D614D">
      <w:pPr>
        <w:pStyle w:val="NoSpacing"/>
      </w:pPr>
      <w:r>
        <w:t>Steady state: n-&gt;∞</w:t>
      </w:r>
    </w:p>
    <w:p w:rsidR="007C5AFD" w:rsidRDefault="007C5AFD" w:rsidP="002D614D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D62A77" w:rsidRPr="00012F64" w:rsidRDefault="00D62A77" w:rsidP="002D614D">
      <w:pPr>
        <w:pStyle w:val="NoSpacing"/>
      </w:pPr>
    </w:p>
    <w:p w:rsidR="00091E34" w:rsidRDefault="00091E34" w:rsidP="00091E34">
      <w:pPr>
        <w:pStyle w:val="Heading2"/>
      </w:pPr>
      <w:bookmarkStart w:id="10" w:name="_Toc435572680"/>
      <w:r>
        <w:t>Matrices</w:t>
      </w:r>
      <w:bookmarkEnd w:id="10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1" w:name="_Toc435572681"/>
      <w:r>
        <w:t>CTMC</w:t>
      </w:r>
      <w:bookmarkEnd w:id="11"/>
    </w:p>
    <w:p w:rsidR="009F2EFB" w:rsidRDefault="009F2EFB" w:rsidP="009B6D67">
      <w:pPr>
        <w:pStyle w:val="Heading2"/>
      </w:pPr>
      <w:bookmarkStart w:id="12" w:name="_Toc435572682"/>
      <w:r>
        <w:t>Poisson</w:t>
      </w:r>
      <w:r w:rsidR="00313BC5">
        <w:t xml:space="preserve"> Process</w:t>
      </w:r>
      <w:bookmarkEnd w:id="12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43" type="#_x0000_t75" style="width:96.15pt;height:35pt" o:ole="">
            <v:imagedata r:id="rId58" o:title=""/>
          </v:shape>
          <o:OLEObject Type="Embed" ProgID="Equation.DSMT4" ShapeID="_x0000_i1043" DrawAspect="Content" ObjectID="_1509315535" r:id="rId59"/>
        </w:object>
      </w:r>
    </w:p>
    <w:p w:rsidR="009B6D67" w:rsidRDefault="009B6D67" w:rsidP="009F2EFB">
      <w:pPr>
        <w:pStyle w:val="NoSpacing"/>
      </w:pPr>
    </w:p>
    <w:p w:rsidR="00313BC5" w:rsidRDefault="00313BC5" w:rsidP="00313BC5">
      <w:pPr>
        <w:pStyle w:val="Heading2"/>
      </w:pPr>
      <w:bookmarkStart w:id="13" w:name="_Toc433377176"/>
      <w:bookmarkStart w:id="14" w:name="_Toc435572683"/>
      <w:r>
        <w:t>Kendall notation</w:t>
      </w:r>
      <w:bookmarkEnd w:id="13"/>
      <w:bookmarkEnd w:id="14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FB6986">
      <w:pPr>
        <w:pStyle w:val="Heading3"/>
      </w:pPr>
      <w:bookmarkStart w:id="15" w:name="_Toc435572684"/>
      <w:r>
        <w:t>Variations</w:t>
      </w:r>
      <w:bookmarkEnd w:id="15"/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 General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>M/M/1/1: 1 server, 1 job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0E6B06" w:rsidRDefault="008A7A1A" w:rsidP="000E6B06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44" type="#_x0000_t75" style="width:66.95pt;height:36pt" o:ole="">
            <v:imagedata r:id="rId60" o:title=""/>
          </v:shape>
          <o:OLEObject Type="Embed" ProgID="Equation.DSMT4" ShapeID="_x0000_i1044" DrawAspect="Content" ObjectID="_1509315536" r:id="rId61"/>
        </w:object>
      </w:r>
      <w:r w:rsidR="000E6B06" w:rsidRPr="000E6B06">
        <w:t xml:space="preserve"> </w:t>
      </w:r>
    </w:p>
    <w:p w:rsidR="000E6B06" w:rsidRDefault="000E6B06" w:rsidP="000E6B06">
      <w:pPr>
        <w:pStyle w:val="NoSpacing"/>
        <w:ind w:left="720" w:hanging="720"/>
      </w:pPr>
    </w:p>
    <w:p w:rsidR="000E6B06" w:rsidRDefault="000E6B06" w:rsidP="000E6B06">
      <w:pPr>
        <w:pStyle w:val="NoSpacing"/>
        <w:ind w:left="720" w:hanging="720"/>
      </w:pPr>
      <w:r w:rsidRPr="00884D28">
        <w:t>π</w:t>
      </w:r>
      <w:r w:rsidRPr="00884D28">
        <w:rPr>
          <w:vertAlign w:val="subscript"/>
        </w:rPr>
        <w:t>0</w:t>
      </w:r>
      <w:r>
        <w:t xml:space="preserve"> = </w:t>
      </w:r>
      <w:r w:rsidRPr="00884D28">
        <w:t>1</w:t>
      </w:r>
      <w:r>
        <w:t xml:space="preserve"> – λ/μ</w:t>
      </w:r>
    </w:p>
    <w:p w:rsidR="008A7A1A" w:rsidRPr="008A7A1A" w:rsidRDefault="00147D13" w:rsidP="00147D13">
      <w:pPr>
        <w:pStyle w:val="Heading4"/>
      </w:pPr>
      <w:r>
        <w:t>e.g.</w:t>
      </w:r>
    </w:p>
    <w:p w:rsidR="0069447F" w:rsidRDefault="0069447F" w:rsidP="009F2EFB">
      <w:pPr>
        <w:pStyle w:val="NoSpacing"/>
      </w:pPr>
      <w:r>
        <w:t xml:space="preserve">When you have varying </w:t>
      </w:r>
    </w:p>
    <w:p w:rsidR="006F5FD1" w:rsidRDefault="002C152F" w:rsidP="009F2EFB">
      <w:pPr>
        <w:pStyle w:val="NoSpacing"/>
      </w:pPr>
      <w:r w:rsidRPr="002C152F">
        <w:rPr>
          <w:position w:val="-30"/>
        </w:rPr>
        <w:object w:dxaOrig="1939" w:dyaOrig="780">
          <v:shape id="_x0000_i1045" type="#_x0000_t75" style="width:96.9pt;height:38.75pt" o:ole="">
            <v:imagedata r:id="rId62" o:title=""/>
          </v:shape>
          <o:OLEObject Type="Embed" ProgID="Equation.DSMT4" ShapeID="_x0000_i1045" DrawAspect="Content" ObjectID="_1509315537" r:id="rId63"/>
        </w:object>
      </w:r>
    </w:p>
    <w:p w:rsidR="00884D28" w:rsidRDefault="00A53B5F" w:rsidP="000E6B06">
      <w:pPr>
        <w:pStyle w:val="NoSpacing"/>
        <w:ind w:left="720" w:hanging="720"/>
      </w:pPr>
      <w:r w:rsidRPr="00466719">
        <w:rPr>
          <w:position w:val="-178"/>
        </w:rPr>
        <w:object w:dxaOrig="1860" w:dyaOrig="3600">
          <v:shape id="_x0000_i1047" type="#_x0000_t75" style="width:92.9pt;height:180pt" o:ole="">
            <v:imagedata r:id="rId64" o:title=""/>
          </v:shape>
          <o:OLEObject Type="Embed" ProgID="Equation.DSMT4" ShapeID="_x0000_i1047" DrawAspect="Content" ObjectID="_1509315538" r:id="rId65"/>
        </w:object>
      </w:r>
    </w:p>
    <w:p w:rsidR="002C152F" w:rsidRDefault="002C152F" w:rsidP="002C152F">
      <w:pPr>
        <w:pStyle w:val="Heading3"/>
      </w:pPr>
      <w:bookmarkStart w:id="16" w:name="_Toc434406131"/>
      <w:bookmarkStart w:id="17" w:name="_Toc435572685"/>
      <w:r>
        <w:t>M/M/C Provisioning</w:t>
      </w:r>
      <w:bookmarkEnd w:id="16"/>
      <w:bookmarkEnd w:id="17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807F2B" w:rsidRDefault="00807F2B" w:rsidP="00807F2B">
      <w:pPr>
        <w:pStyle w:val="NoSpacing"/>
        <w:rPr>
          <w:b/>
        </w:rPr>
      </w:pPr>
    </w:p>
    <w:p w:rsidR="00884D28" w:rsidRDefault="00147D13" w:rsidP="00807F2B">
      <w:pPr>
        <w:pStyle w:val="NoSpacing"/>
        <w:rPr>
          <w:b/>
        </w:rPr>
      </w:pPr>
      <w:r w:rsidRPr="00884D28">
        <w:rPr>
          <w:b/>
          <w:position w:val="-38"/>
        </w:rPr>
        <w:object w:dxaOrig="2960" w:dyaOrig="920">
          <v:shape id="_x0000_i1059" type="#_x0000_t75" style="width:148.05pt;height:46.05pt" o:ole="">
            <v:imagedata r:id="rId66" o:title=""/>
          </v:shape>
          <o:OLEObject Type="Embed" ProgID="Equation.DSMT4" ShapeID="_x0000_i1059" DrawAspect="Content" ObjectID="_1509315539" r:id="rId67"/>
        </w:object>
      </w:r>
    </w:p>
    <w:p w:rsidR="00147D13" w:rsidRDefault="00147D13" w:rsidP="00807F2B">
      <w:pPr>
        <w:pStyle w:val="NoSpacing"/>
        <w:rPr>
          <w:b/>
        </w:rPr>
      </w:pPr>
      <w:r w:rsidRPr="00147D13">
        <w:rPr>
          <w:b/>
          <w:position w:val="-74"/>
        </w:rPr>
        <w:object w:dxaOrig="2720" w:dyaOrig="1600">
          <v:shape id="_x0000_i1060" type="#_x0000_t75" style="width:135.95pt;height:80.05pt" o:ole="">
            <v:imagedata r:id="rId68" o:title=""/>
          </v:shape>
          <o:OLEObject Type="Embed" ProgID="Equation.DSMT4" ShapeID="_x0000_i1060" DrawAspect="Content" ObjectID="_1509315540" r:id="rId69"/>
        </w:object>
      </w:r>
    </w:p>
    <w:p w:rsidR="00884D28" w:rsidRDefault="00884D28" w:rsidP="00807F2B">
      <w:pPr>
        <w:pStyle w:val="NoSpacing"/>
        <w:rPr>
          <w:b/>
        </w:rPr>
      </w:pPr>
    </w:p>
    <w:p w:rsidR="00807F2B" w:rsidRDefault="00807F2B" w:rsidP="00807F2B">
      <w:pPr>
        <w:pStyle w:val="NoSpacing"/>
      </w:pPr>
      <w:r>
        <w:rPr>
          <w:b/>
        </w:rPr>
        <w:t>Blocking Probability</w:t>
      </w:r>
      <w:r>
        <w:t xml:space="preserve"> [P</w:t>
      </w:r>
      <w:r>
        <w:rPr>
          <w:vertAlign w:val="subscript"/>
        </w:rPr>
        <w:t>Q</w:t>
      </w:r>
      <w:r>
        <w:t>]: probability that a process will be blocked when entering the system and be placed in the queue</w:t>
      </w:r>
    </w:p>
    <w:p w:rsidR="00807F2B" w:rsidRDefault="00807F2B" w:rsidP="00807F2B">
      <w:pPr>
        <w:pStyle w:val="NoSpacing"/>
      </w:pPr>
      <w:proofErr w:type="spellStart"/>
      <w:r w:rsidRPr="00807F2B">
        <w:t>Erlang</w:t>
      </w:r>
      <w:proofErr w:type="spellEnd"/>
      <w:r w:rsidRPr="00807F2B">
        <w:t>-C Equation</w:t>
      </w:r>
      <w:r>
        <w:t xml:space="preserve">: </w:t>
      </w:r>
      <w:r w:rsidRPr="0089162C">
        <w:rPr>
          <w:position w:val="-30"/>
        </w:rPr>
        <w:object w:dxaOrig="3019" w:dyaOrig="780">
          <v:shape id="_x0000_i1057" type="#_x0000_t75" style="width:151.05pt;height:39pt" o:ole="">
            <v:imagedata r:id="rId70" o:title=""/>
          </v:shape>
          <o:OLEObject Type="Embed" ProgID="Equation.DSMT4" ShapeID="_x0000_i1057" DrawAspect="Content" ObjectID="_1509315541" r:id="rId71"/>
        </w:object>
      </w:r>
    </w:p>
    <w:p w:rsidR="00775C05" w:rsidRDefault="00775C05" w:rsidP="00775C05">
      <w:pPr>
        <w:pStyle w:val="NoSpacing"/>
      </w:pPr>
    </w:p>
    <w:p w:rsidR="002C152F" w:rsidRDefault="002C152F" w:rsidP="002C152F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>
        <w:t xml:space="preserve"> &lt; ρ</w:t>
      </w:r>
    </w:p>
    <w:p w:rsidR="00CD33FC" w:rsidRDefault="00CD33FC" w:rsidP="00A23387">
      <w:pPr>
        <w:pStyle w:val="NoSpacing"/>
        <w:rPr>
          <w:b/>
        </w:rPr>
      </w:pPr>
    </w:p>
    <w:p w:rsidR="00A23387" w:rsidRPr="00497206" w:rsidRDefault="00497206" w:rsidP="00A23387">
      <w:pPr>
        <w:pStyle w:val="NoSpacing"/>
        <w:rPr>
          <w:b/>
        </w:rPr>
      </w:pPr>
      <w:r>
        <w:rPr>
          <w:b/>
        </w:rPr>
        <w:t>Waiting time in queue</w:t>
      </w:r>
      <w:r>
        <w:t xml:space="preserve"> </w:t>
      </w:r>
      <w:r w:rsidR="00A23387">
        <w:t>[R</w:t>
      </w:r>
      <w:r w:rsidR="00A23387">
        <w:rPr>
          <w:vertAlign w:val="subscript"/>
        </w:rPr>
        <w:t>Q</w:t>
      </w:r>
      <w:r w:rsidR="00A23387">
        <w:t>]: response time of queue</w:t>
      </w:r>
      <w:r>
        <w:t xml:space="preserve"> </w:t>
      </w:r>
    </w:p>
    <w:p w:rsidR="00A23387" w:rsidRDefault="00CD33FC" w:rsidP="00A23387">
      <w:pPr>
        <w:pStyle w:val="NoSpacing"/>
      </w:pPr>
      <w:r w:rsidRPr="00CD33FC">
        <w:rPr>
          <w:position w:val="-30"/>
        </w:rPr>
        <w:object w:dxaOrig="2180" w:dyaOrig="720">
          <v:shape id="_x0000_i1054" type="#_x0000_t75" style="width:109pt;height:36pt" o:ole="">
            <v:imagedata r:id="rId72" o:title=""/>
          </v:shape>
          <o:OLEObject Type="Embed" ProgID="Equation.DSMT4" ShapeID="_x0000_i1054" DrawAspect="Content" ObjectID="_1509315542" r:id="rId73"/>
        </w:object>
      </w:r>
    </w:p>
    <w:p w:rsidR="004C1B61" w:rsidRDefault="004C1B61" w:rsidP="00A23387">
      <w:pPr>
        <w:pStyle w:val="NoSpacing"/>
      </w:pPr>
      <w:r>
        <w:t xml:space="preserve">M/M/1: </w:t>
      </w:r>
      <w:r w:rsidRPr="004C1B61">
        <w:rPr>
          <w:position w:val="-28"/>
        </w:rPr>
        <w:object w:dxaOrig="1960" w:dyaOrig="660">
          <v:shape id="_x0000_i1056" type="#_x0000_t75" style="width:97.95pt;height:33pt" o:ole="">
            <v:imagedata r:id="rId74" o:title=""/>
          </v:shape>
          <o:OLEObject Type="Embed" ProgID="Equation.DSMT4" ShapeID="_x0000_i1056" DrawAspect="Content" ObjectID="_1509315543" r:id="rId75"/>
        </w:object>
      </w:r>
    </w:p>
    <w:p w:rsidR="00CD33FC" w:rsidRDefault="00CD33FC" w:rsidP="00A23387">
      <w:pPr>
        <w:pStyle w:val="NoSpacing"/>
      </w:pPr>
      <w:r>
        <w:t>M/M/C:</w:t>
      </w:r>
      <w:r w:rsidR="004C1B61">
        <w:t xml:space="preserve"> </w:t>
      </w:r>
      <w:r w:rsidRPr="00587B73">
        <w:rPr>
          <w:position w:val="-36"/>
        </w:rPr>
        <w:object w:dxaOrig="3080" w:dyaOrig="840">
          <v:shape id="_x0000_i1055" type="#_x0000_t75" style="width:154.05pt;height:42.05pt" o:ole="">
            <v:imagedata r:id="rId76" o:title=""/>
          </v:shape>
          <o:OLEObject Type="Embed" ProgID="Equation.DSMT4" ShapeID="_x0000_i1055" DrawAspect="Content" ObjectID="_1509315544" r:id="rId77"/>
        </w:object>
      </w:r>
    </w:p>
    <w:p w:rsidR="00A23387" w:rsidRPr="00AF1EED" w:rsidRDefault="00A23387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46" type="#_x0000_t75" style="width:143pt;height:62.2pt" o:ole="">
            <v:imagedata r:id="rId78" o:title=""/>
          </v:shape>
          <o:OLEObject Type="Embed" ProgID="Equation.DSMT4" ShapeID="_x0000_i1046" DrawAspect="Content" ObjectID="_1509315545" r:id="rId79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B83CA7" w:rsidRDefault="00B83CA7" w:rsidP="00B83CA7">
      <w:pPr>
        <w:pStyle w:val="Heading1"/>
      </w:pPr>
      <w:bookmarkStart w:id="18" w:name="_Toc435572686"/>
      <w:r>
        <w:t>Jackson Networks</w:t>
      </w:r>
      <w:bookmarkEnd w:id="18"/>
    </w:p>
    <w:p w:rsidR="00BF0660" w:rsidRDefault="00BF0660" w:rsidP="00BF0660">
      <w:pPr>
        <w:pStyle w:val="NoSpacing"/>
      </w:pPr>
    </w:p>
    <w:p w:rsidR="00A838B9" w:rsidRPr="00A838B9" w:rsidRDefault="00A838B9" w:rsidP="003E2C89">
      <w:pPr>
        <w:pStyle w:val="NoSpacing"/>
      </w:pPr>
      <w:proofErr w:type="gramStart"/>
      <w:r>
        <w:t>P(</w:t>
      </w:r>
      <w:proofErr w:type="gramEnd"/>
      <w:r>
        <w:t>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1</w:t>
      </w:r>
      <w:r>
        <w:t xml:space="preserve">) = </w:t>
      </w:r>
    </w:p>
    <w:p w:rsidR="00BF0660" w:rsidRDefault="00200499" w:rsidP="003E2C89">
      <w:pPr>
        <w:pStyle w:val="NoSpacing"/>
      </w:pPr>
      <w:r w:rsidRPr="00C65285">
        <w:rPr>
          <w:position w:val="-14"/>
        </w:rPr>
        <w:object w:dxaOrig="3960" w:dyaOrig="400">
          <v:shape id="_x0000_i1061" type="#_x0000_t75" style="width:198.15pt;height:19.9pt" o:ole="">
            <v:imagedata r:id="rId80" o:title=""/>
          </v:shape>
          <o:OLEObject Type="Embed" ProgID="Equation.DSMT4" ShapeID="_x0000_i1061" DrawAspect="Content" ObjectID="_1509315546" r:id="rId81"/>
        </w:object>
      </w:r>
    </w:p>
    <w:p w:rsidR="004B3AD5" w:rsidRDefault="004B3AD5" w:rsidP="003E2C89">
      <w:pPr>
        <w:pStyle w:val="NoSpacing"/>
      </w:pPr>
    </w:p>
    <w:p w:rsidR="004B3AD5" w:rsidRDefault="00200499" w:rsidP="003E2C89">
      <w:pPr>
        <w:pStyle w:val="NoSpacing"/>
      </w:pPr>
      <w:proofErr w:type="gramStart"/>
      <w:r>
        <w:t>π</w:t>
      </w:r>
      <w:r>
        <w:rPr>
          <w:b/>
          <w:vertAlign w:val="subscript"/>
        </w:rPr>
        <w:t>n</w:t>
      </w:r>
      <w:proofErr w:type="gramEnd"/>
      <w:r w:rsidR="00653D8B">
        <w:rPr>
          <w:b/>
          <w:vertAlign w:val="subscript"/>
        </w:rPr>
        <w:t>~</w:t>
      </w:r>
      <w:r w:rsidR="00653D8B" w:rsidRPr="00653D8B">
        <w:t xml:space="preserve"> = P</w:t>
      </w:r>
      <w:r w:rsidR="00653D8B">
        <w:t>(state of system n~)</w:t>
      </w:r>
      <w:r w:rsidR="00653D8B" w:rsidRPr="00653D8B">
        <w:rPr>
          <w:position w:val="-28"/>
        </w:rPr>
        <w:object w:dxaOrig="680" w:dyaOrig="680">
          <v:shape id="_x0000_i1062" type="#_x0000_t75" style="width:34pt;height:34pt" o:ole="">
            <v:imagedata r:id="rId82" o:title=""/>
          </v:shape>
          <o:OLEObject Type="Embed" ProgID="Equation.DSMT4" ShapeID="_x0000_i1062" DrawAspect="Content" ObjectID="_1509315547" r:id="rId83"/>
        </w:object>
      </w:r>
      <w:r w:rsidR="00653D8B">
        <w:t xml:space="preserve">P(n jobs at node </w:t>
      </w:r>
      <w:proofErr w:type="spellStart"/>
      <w:r w:rsidR="00653D8B">
        <w:t>i</w:t>
      </w:r>
      <w:proofErr w:type="spellEnd"/>
      <w:r w:rsidR="00653D8B">
        <w:t>)</w:t>
      </w:r>
    </w:p>
    <w:p w:rsidR="00653D8B" w:rsidRPr="00653D8B" w:rsidRDefault="00653D8B" w:rsidP="003E2C89">
      <w:pPr>
        <w:pStyle w:val="NoSpacing"/>
      </w:pPr>
      <w:r>
        <w:tab/>
      </w:r>
      <w:r>
        <w:tab/>
      </w:r>
      <w:r>
        <w:tab/>
      </w:r>
      <w:r w:rsidRPr="00653D8B">
        <w:rPr>
          <w:position w:val="-28"/>
        </w:rPr>
        <w:object w:dxaOrig="1579" w:dyaOrig="680">
          <v:shape id="_x0000_i1063" type="#_x0000_t75" style="width:79.05pt;height:34pt" o:ole="">
            <v:imagedata r:id="rId84" o:title=""/>
          </v:shape>
          <o:OLEObject Type="Embed" ProgID="Equation.DSMT4" ShapeID="_x0000_i1063" DrawAspect="Content" ObjectID="_1509315548" r:id="rId85"/>
        </w:object>
      </w:r>
    </w:p>
    <w:p w:rsidR="00BF0660" w:rsidRDefault="00BF0660" w:rsidP="00BF0660">
      <w:pPr>
        <w:pStyle w:val="Heading2"/>
      </w:pPr>
      <w:bookmarkStart w:id="19" w:name="_Toc435572687"/>
      <w:r>
        <w:t>Traffic Equations</w:t>
      </w:r>
      <w:bookmarkEnd w:id="19"/>
    </w:p>
    <w:p w:rsidR="00BF0660" w:rsidRDefault="00BF0660" w:rsidP="00BF0660">
      <w:pPr>
        <w:pStyle w:val="NoSpacing"/>
      </w:pPr>
      <w:r>
        <w:t>For each node, what is the number of jobs entering?</w:t>
      </w:r>
    </w:p>
    <w:p w:rsidR="00BF0660" w:rsidRDefault="00BF0660" w:rsidP="00BF0660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P</w:t>
      </w:r>
      <w:r>
        <w:rPr>
          <w:vertAlign w:val="subscript"/>
        </w:rPr>
        <w:t>i,entering</w:t>
      </w:r>
      <w:proofErr w:type="spellEnd"/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BF0660" w:rsidRDefault="00BF0660" w:rsidP="00BF0660">
      <w:pPr>
        <w:pStyle w:val="NoSpacing"/>
      </w:pPr>
    </w:p>
    <w:p w:rsidR="00BF0660" w:rsidRDefault="00BF0660" w:rsidP="00BF0660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B421BB" w:rsidRPr="00B421BB" w:rsidRDefault="00B421BB" w:rsidP="00B421BB">
      <w:pPr>
        <w:pStyle w:val="NoSpacing"/>
      </w:pPr>
    </w:p>
    <w:p w:rsidR="003751BD" w:rsidRDefault="003751BD" w:rsidP="003751BD">
      <w:pPr>
        <w:pStyle w:val="Heading1"/>
      </w:pPr>
      <w:bookmarkStart w:id="20" w:name="_Toc435572688"/>
      <w:r>
        <w:t>Questions</w:t>
      </w:r>
      <w:bookmarkEnd w:id="20"/>
    </w:p>
    <w:p w:rsidR="003751BD" w:rsidRDefault="003751BD" w:rsidP="003751BD">
      <w:pPr>
        <w:pStyle w:val="NoSpacing"/>
        <w:numPr>
          <w:ilvl w:val="0"/>
          <w:numId w:val="9"/>
        </w:numPr>
      </w:pPr>
      <w:r>
        <w:t>Assignment 5, Q2 states in ready queue??</w:t>
      </w:r>
    </w:p>
    <w:p w:rsidR="003751BD" w:rsidRPr="003751BD" w:rsidRDefault="008051BB" w:rsidP="003751BD">
      <w:pPr>
        <w:pStyle w:val="NoSpacing"/>
        <w:numPr>
          <w:ilvl w:val="0"/>
          <w:numId w:val="9"/>
        </w:numPr>
      </w:pPr>
      <w:r>
        <w:t xml:space="preserve">Assignment </w:t>
      </w:r>
      <w:r w:rsidR="00623142">
        <w:t>6</w:t>
      </w:r>
      <w:r>
        <w:t>, Q</w:t>
      </w:r>
      <w:r w:rsidR="00623142">
        <w:t>3</w:t>
      </w:r>
      <w:r>
        <w:t xml:space="preserve">, </w:t>
      </w:r>
      <w:r w:rsidR="00623142">
        <w:t>M/M/C</w:t>
      </w:r>
    </w:p>
    <w:p w:rsidR="00B51E3E" w:rsidRPr="009F2EFB" w:rsidRDefault="00B51E3E" w:rsidP="009F2EFB">
      <w:pPr>
        <w:pStyle w:val="NoSpacing"/>
      </w:pPr>
    </w:p>
    <w:sectPr w:rsidR="00B51E3E" w:rsidRPr="009F2EF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381443"/>
    <w:multiLevelType w:val="hybridMultilevel"/>
    <w:tmpl w:val="FBEE82B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5B0591"/>
    <w:multiLevelType w:val="hybridMultilevel"/>
    <w:tmpl w:val="8D7427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"/>
  </w:num>
  <w:num w:numId="3">
    <w:abstractNumId w:val="9"/>
  </w:num>
  <w:num w:numId="4">
    <w:abstractNumId w:val="5"/>
  </w:num>
  <w:num w:numId="5">
    <w:abstractNumId w:val="6"/>
  </w:num>
  <w:num w:numId="6">
    <w:abstractNumId w:val="10"/>
  </w:num>
  <w:num w:numId="7">
    <w:abstractNumId w:val="1"/>
  </w:num>
  <w:num w:numId="8">
    <w:abstractNumId w:val="3"/>
  </w:num>
  <w:num w:numId="9">
    <w:abstractNumId w:val="0"/>
  </w:num>
  <w:num w:numId="10">
    <w:abstractNumId w:val="8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18BA"/>
    <w:rsid w:val="00006CFB"/>
    <w:rsid w:val="00007A89"/>
    <w:rsid w:val="00010948"/>
    <w:rsid w:val="00012F64"/>
    <w:rsid w:val="00025164"/>
    <w:rsid w:val="00027EE9"/>
    <w:rsid w:val="00033D27"/>
    <w:rsid w:val="00044A54"/>
    <w:rsid w:val="00046240"/>
    <w:rsid w:val="00053091"/>
    <w:rsid w:val="00066607"/>
    <w:rsid w:val="00066B2C"/>
    <w:rsid w:val="00091E34"/>
    <w:rsid w:val="000B1EC7"/>
    <w:rsid w:val="000B6992"/>
    <w:rsid w:val="000C2748"/>
    <w:rsid w:val="000C7D40"/>
    <w:rsid w:val="000D19AB"/>
    <w:rsid w:val="000D675F"/>
    <w:rsid w:val="000E6B06"/>
    <w:rsid w:val="000E6CDA"/>
    <w:rsid w:val="001079E7"/>
    <w:rsid w:val="00117FC7"/>
    <w:rsid w:val="001250ED"/>
    <w:rsid w:val="001363EE"/>
    <w:rsid w:val="0014791E"/>
    <w:rsid w:val="00147D13"/>
    <w:rsid w:val="00150B85"/>
    <w:rsid w:val="00152B40"/>
    <w:rsid w:val="00187D5A"/>
    <w:rsid w:val="00190327"/>
    <w:rsid w:val="00192069"/>
    <w:rsid w:val="001A1CDD"/>
    <w:rsid w:val="001A6287"/>
    <w:rsid w:val="001B11C1"/>
    <w:rsid w:val="001C29C8"/>
    <w:rsid w:val="001C65C7"/>
    <w:rsid w:val="001E0AEB"/>
    <w:rsid w:val="001E1DAC"/>
    <w:rsid w:val="001E6ED2"/>
    <w:rsid w:val="00200499"/>
    <w:rsid w:val="00200930"/>
    <w:rsid w:val="00245C91"/>
    <w:rsid w:val="0026782C"/>
    <w:rsid w:val="00276123"/>
    <w:rsid w:val="00287906"/>
    <w:rsid w:val="002C152F"/>
    <w:rsid w:val="002D183D"/>
    <w:rsid w:val="002D614D"/>
    <w:rsid w:val="002D6B0A"/>
    <w:rsid w:val="002E5DC1"/>
    <w:rsid w:val="002F1793"/>
    <w:rsid w:val="00310768"/>
    <w:rsid w:val="00313BC5"/>
    <w:rsid w:val="00330003"/>
    <w:rsid w:val="00343177"/>
    <w:rsid w:val="00357A5E"/>
    <w:rsid w:val="003751BD"/>
    <w:rsid w:val="003E1F65"/>
    <w:rsid w:val="003E2C89"/>
    <w:rsid w:val="003E4BAD"/>
    <w:rsid w:val="00410270"/>
    <w:rsid w:val="00432547"/>
    <w:rsid w:val="00432758"/>
    <w:rsid w:val="00432FAD"/>
    <w:rsid w:val="004346E1"/>
    <w:rsid w:val="0045423C"/>
    <w:rsid w:val="004563FE"/>
    <w:rsid w:val="00466719"/>
    <w:rsid w:val="0048179E"/>
    <w:rsid w:val="00497206"/>
    <w:rsid w:val="004A20CB"/>
    <w:rsid w:val="004A3554"/>
    <w:rsid w:val="004B3AD5"/>
    <w:rsid w:val="004B57AF"/>
    <w:rsid w:val="004C1B61"/>
    <w:rsid w:val="004C4A6E"/>
    <w:rsid w:val="004D7F41"/>
    <w:rsid w:val="004F735F"/>
    <w:rsid w:val="00542E59"/>
    <w:rsid w:val="00565016"/>
    <w:rsid w:val="00566520"/>
    <w:rsid w:val="0059672C"/>
    <w:rsid w:val="005E3790"/>
    <w:rsid w:val="00623142"/>
    <w:rsid w:val="00631142"/>
    <w:rsid w:val="006409EA"/>
    <w:rsid w:val="00640E97"/>
    <w:rsid w:val="00641EAC"/>
    <w:rsid w:val="00651721"/>
    <w:rsid w:val="00653D8B"/>
    <w:rsid w:val="0066047D"/>
    <w:rsid w:val="0069447F"/>
    <w:rsid w:val="00697663"/>
    <w:rsid w:val="006A7508"/>
    <w:rsid w:val="006D0BDC"/>
    <w:rsid w:val="006D209D"/>
    <w:rsid w:val="006D4BD5"/>
    <w:rsid w:val="006F0F21"/>
    <w:rsid w:val="006F5FD1"/>
    <w:rsid w:val="007130CB"/>
    <w:rsid w:val="007446E1"/>
    <w:rsid w:val="007447CB"/>
    <w:rsid w:val="007461B1"/>
    <w:rsid w:val="0076042C"/>
    <w:rsid w:val="00775C05"/>
    <w:rsid w:val="007866C2"/>
    <w:rsid w:val="00786CA1"/>
    <w:rsid w:val="007929DA"/>
    <w:rsid w:val="007C5AFD"/>
    <w:rsid w:val="007E4B4A"/>
    <w:rsid w:val="008047EF"/>
    <w:rsid w:val="00804C3F"/>
    <w:rsid w:val="008051BB"/>
    <w:rsid w:val="008075C3"/>
    <w:rsid w:val="00807F2B"/>
    <w:rsid w:val="008342A8"/>
    <w:rsid w:val="008355F8"/>
    <w:rsid w:val="00842FD2"/>
    <w:rsid w:val="008757FC"/>
    <w:rsid w:val="00884B2C"/>
    <w:rsid w:val="00884D28"/>
    <w:rsid w:val="0089162C"/>
    <w:rsid w:val="0089582B"/>
    <w:rsid w:val="008A5124"/>
    <w:rsid w:val="008A7A1A"/>
    <w:rsid w:val="008C7350"/>
    <w:rsid w:val="009000B0"/>
    <w:rsid w:val="00930450"/>
    <w:rsid w:val="0093184D"/>
    <w:rsid w:val="00940C72"/>
    <w:rsid w:val="009424C1"/>
    <w:rsid w:val="00946B85"/>
    <w:rsid w:val="009836A6"/>
    <w:rsid w:val="00984750"/>
    <w:rsid w:val="00993329"/>
    <w:rsid w:val="00995124"/>
    <w:rsid w:val="009A2C9B"/>
    <w:rsid w:val="009B6D67"/>
    <w:rsid w:val="009C1736"/>
    <w:rsid w:val="009F1A12"/>
    <w:rsid w:val="009F2EFB"/>
    <w:rsid w:val="00A04790"/>
    <w:rsid w:val="00A23387"/>
    <w:rsid w:val="00A30D4E"/>
    <w:rsid w:val="00A47B80"/>
    <w:rsid w:val="00A53B5F"/>
    <w:rsid w:val="00A57C37"/>
    <w:rsid w:val="00A632DD"/>
    <w:rsid w:val="00A70019"/>
    <w:rsid w:val="00A838B9"/>
    <w:rsid w:val="00AA6D44"/>
    <w:rsid w:val="00AB50FE"/>
    <w:rsid w:val="00AD4810"/>
    <w:rsid w:val="00AD4D8C"/>
    <w:rsid w:val="00AE421C"/>
    <w:rsid w:val="00AE6A3B"/>
    <w:rsid w:val="00AE779D"/>
    <w:rsid w:val="00AF1EED"/>
    <w:rsid w:val="00B066C3"/>
    <w:rsid w:val="00B13A70"/>
    <w:rsid w:val="00B203E3"/>
    <w:rsid w:val="00B27379"/>
    <w:rsid w:val="00B421BB"/>
    <w:rsid w:val="00B42BD8"/>
    <w:rsid w:val="00B51E3E"/>
    <w:rsid w:val="00B675BC"/>
    <w:rsid w:val="00B75AFE"/>
    <w:rsid w:val="00B82BD0"/>
    <w:rsid w:val="00B83CA7"/>
    <w:rsid w:val="00B92903"/>
    <w:rsid w:val="00BA0DBD"/>
    <w:rsid w:val="00BA28AA"/>
    <w:rsid w:val="00BD05E1"/>
    <w:rsid w:val="00BD6695"/>
    <w:rsid w:val="00BE0ACB"/>
    <w:rsid w:val="00BF0660"/>
    <w:rsid w:val="00BF5342"/>
    <w:rsid w:val="00C03CD8"/>
    <w:rsid w:val="00C34685"/>
    <w:rsid w:val="00C520A2"/>
    <w:rsid w:val="00C52F21"/>
    <w:rsid w:val="00C5326D"/>
    <w:rsid w:val="00C53361"/>
    <w:rsid w:val="00C549F7"/>
    <w:rsid w:val="00C565EA"/>
    <w:rsid w:val="00C57717"/>
    <w:rsid w:val="00C65285"/>
    <w:rsid w:val="00C92604"/>
    <w:rsid w:val="00C946E0"/>
    <w:rsid w:val="00CA2A1A"/>
    <w:rsid w:val="00CA627C"/>
    <w:rsid w:val="00CD33FC"/>
    <w:rsid w:val="00CF65DB"/>
    <w:rsid w:val="00D0316B"/>
    <w:rsid w:val="00D04E66"/>
    <w:rsid w:val="00D21CEB"/>
    <w:rsid w:val="00D3367A"/>
    <w:rsid w:val="00D41CEA"/>
    <w:rsid w:val="00D53063"/>
    <w:rsid w:val="00D62A77"/>
    <w:rsid w:val="00D639AB"/>
    <w:rsid w:val="00D96766"/>
    <w:rsid w:val="00D97EB6"/>
    <w:rsid w:val="00DA0EBA"/>
    <w:rsid w:val="00DA6429"/>
    <w:rsid w:val="00DC18CB"/>
    <w:rsid w:val="00DD7FB7"/>
    <w:rsid w:val="00E15B41"/>
    <w:rsid w:val="00E46A41"/>
    <w:rsid w:val="00E66236"/>
    <w:rsid w:val="00E7124A"/>
    <w:rsid w:val="00EA6DD1"/>
    <w:rsid w:val="00EB630E"/>
    <w:rsid w:val="00ED19A0"/>
    <w:rsid w:val="00F02FBD"/>
    <w:rsid w:val="00F264B9"/>
    <w:rsid w:val="00F54F57"/>
    <w:rsid w:val="00F8728E"/>
    <w:rsid w:val="00F9543F"/>
    <w:rsid w:val="00FA5749"/>
    <w:rsid w:val="00FB58DB"/>
    <w:rsid w:val="00FB6986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47D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147D13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28AC22-3115-4DAA-920C-E13C2FE8EA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4</TotalTime>
  <Pages>1</Pages>
  <Words>1143</Words>
  <Characters>6518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63</cp:revision>
  <cp:lastPrinted>2015-11-18T06:15:00Z</cp:lastPrinted>
  <dcterms:created xsi:type="dcterms:W3CDTF">2015-09-16T18:53:00Z</dcterms:created>
  <dcterms:modified xsi:type="dcterms:W3CDTF">2015-11-18T06:15:00Z</dcterms:modified>
</cp:coreProperties>
</file>